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7" r:id="rId2"/>
    <p:sldId id="359" r:id="rId3"/>
    <p:sldId id="376" r:id="rId4"/>
    <p:sldId id="377" r:id="rId5"/>
    <p:sldId id="386" r:id="rId6"/>
    <p:sldId id="387" r:id="rId7"/>
    <p:sldId id="383" r:id="rId8"/>
    <p:sldId id="384" r:id="rId9"/>
    <p:sldId id="385" r:id="rId10"/>
    <p:sldId id="388" r:id="rId11"/>
    <p:sldId id="389" r:id="rId12"/>
    <p:sldId id="371" r:id="rId13"/>
  </p:sldIdLst>
  <p:sldSz cx="24384000" cy="13716000"/>
  <p:notesSz cx="6858000" cy="9144000"/>
  <p:custDataLst>
    <p:tags r:id="rId1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68" autoAdjust="0"/>
    <p:restoredTop sz="94374" autoAdjust="0"/>
  </p:normalViewPr>
  <p:slideViewPr>
    <p:cSldViewPr>
      <p:cViewPr varScale="1">
        <p:scale>
          <a:sx n="36" d="100"/>
          <a:sy n="36" d="100"/>
        </p:scale>
        <p:origin x="600" y="9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5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997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6174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386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4418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759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548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7300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8314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973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9/0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wmf"/><Relationship Id="rId36" Type="http://schemas.openxmlformats.org/officeDocument/2006/relationships/image" Target="../media/image22.e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9.png"/><Relationship Id="rId7" Type="http://schemas.openxmlformats.org/officeDocument/2006/relationships/image" Target="../media/image132.png"/><Relationship Id="rId12" Type="http://schemas.openxmlformats.org/officeDocument/2006/relationships/image" Target="../media/image1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1.png"/><Relationship Id="rId11" Type="http://schemas.openxmlformats.org/officeDocument/2006/relationships/image" Target="../media/image136.png"/><Relationship Id="rId5" Type="http://schemas.openxmlformats.org/officeDocument/2006/relationships/image" Target="../media/image130.png"/><Relationship Id="rId10" Type="http://schemas.openxmlformats.org/officeDocument/2006/relationships/image" Target="../media/image135.png"/><Relationship Id="rId4" Type="http://schemas.openxmlformats.org/officeDocument/2006/relationships/image" Target="../media/image1290.png"/><Relationship Id="rId9" Type="http://schemas.openxmlformats.org/officeDocument/2006/relationships/image" Target="../media/image1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48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12" Type="http://schemas.openxmlformats.org/officeDocument/2006/relationships/image" Target="../media/image1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5" Type="http://schemas.openxmlformats.org/officeDocument/2006/relationships/image" Target="../media/image140.png"/><Relationship Id="rId10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744200" y="3719346"/>
            <a:ext cx="1947884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419600"/>
            <a:ext cx="18288000" cy="240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HÀM SỐ LƯỢNG GIÁC VÀ</a:t>
            </a:r>
          </a:p>
          <a:p>
            <a:pPr algn="ctr"/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ƯƠNG TRÌNH LƯỢNG GIÁC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36312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ÀI TẬP TRẮC NGHIỆM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26765" y="854791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ÊU CÁC DẠNG TOÁN THƯỜNG GẶP (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720261" y="6934200"/>
            <a:ext cx="1547242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 err="1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vi-VN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1_Tiết 4:</a:t>
            </a:r>
            <a:r>
              <a:rPr lang="vi-VN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BÀI TẬP HÀM SỐ LƯỢNG GIÁC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20"/>
            <a:ext cx="19013083" cy="31351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87927" y="6430047"/>
            <a:ext cx="23276043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3673469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05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55827" y="3292389"/>
                <a:ext cx="1913717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3292389"/>
                <a:ext cx="19137173" cy="1569660"/>
              </a:xfrm>
              <a:prstGeom prst="rect">
                <a:avLst/>
              </a:prstGeom>
              <a:blipFill>
                <a:blip r:embed="rId3"/>
                <a:stretch>
                  <a:fillRect l="-1433" t="-8527" r="-63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32451" y="5087586"/>
                <a:ext cx="35245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451" y="5087586"/>
                <a:ext cx="3524566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014871" y="5065752"/>
                <a:ext cx="67324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871" y="5065752"/>
                <a:ext cx="673244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935579" y="5062840"/>
                <a:ext cx="55400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5579" y="5062840"/>
                <a:ext cx="554008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741339" y="5041006"/>
                <a:ext cx="5996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1339" y="5041006"/>
                <a:ext cx="599696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6812385" y="4921008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54C47E-FE1F-47DE-9D94-75C7D87A3036}"/>
                  </a:ext>
                </a:extLst>
              </p:cNvPr>
              <p:cNvSpPr/>
              <p:nvPr/>
            </p:nvSpPr>
            <p:spPr>
              <a:xfrm>
                <a:off x="4953000" y="10965254"/>
                <a:ext cx="262924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54C47E-FE1F-47DE-9D94-75C7D87A30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0965254"/>
                <a:ext cx="262924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762E2797-88BE-457E-BD44-29BF4EA606CE}"/>
                  </a:ext>
                </a:extLst>
              </p:cNvPr>
              <p:cNvSpPr txBox="1"/>
              <p:nvPr/>
            </p:nvSpPr>
            <p:spPr>
              <a:xfrm>
                <a:off x="1028933" y="7911514"/>
                <a:ext cx="1805898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762E2797-88BE-457E-BD44-29BF4EA606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933" y="7911514"/>
                <a:ext cx="18058982" cy="769441"/>
              </a:xfrm>
              <a:prstGeom prst="rect">
                <a:avLst/>
              </a:prstGeom>
              <a:blipFill>
                <a:blip r:embed="rId9"/>
                <a:stretch>
                  <a:fillRect l="-1350" t="-1428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6AFB7B42-7D11-4F49-8F3C-A8DCC8D7EA6C}"/>
                  </a:ext>
                </a:extLst>
              </p:cNvPr>
              <p:cNvSpPr txBox="1"/>
              <p:nvPr/>
            </p:nvSpPr>
            <p:spPr>
              <a:xfrm>
                <a:off x="1011811" y="8758224"/>
                <a:ext cx="18058982" cy="10281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uần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6AFB7B42-7D11-4F49-8F3C-A8DCC8D7E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811" y="8758224"/>
                <a:ext cx="18058982" cy="1028102"/>
              </a:xfrm>
              <a:prstGeom prst="rect">
                <a:avLst/>
              </a:prstGeom>
              <a:blipFill>
                <a:blip r:embed="rId10"/>
                <a:stretch>
                  <a:fillRect l="-1350" b="-13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Hộp Văn bản 76">
                <a:extLst>
                  <a:ext uri="{FF2B5EF4-FFF2-40B4-BE49-F238E27FC236}">
                    <a16:creationId xmlns:a16="http://schemas.microsoft.com/office/drawing/2014/main" id="{828E953B-8F5A-495C-8D1B-54008B1CBFC4}"/>
                  </a:ext>
                </a:extLst>
              </p:cNvPr>
              <p:cNvSpPr txBox="1"/>
              <p:nvPr/>
            </p:nvSpPr>
            <p:spPr>
              <a:xfrm>
                <a:off x="1055827" y="9925981"/>
                <a:ext cx="1805898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2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Hộp Văn bản 76">
                <a:extLst>
                  <a:ext uri="{FF2B5EF4-FFF2-40B4-BE49-F238E27FC236}">
                    <a16:creationId xmlns:a16="http://schemas.microsoft.com/office/drawing/2014/main" id="{828E953B-8F5A-495C-8D1B-54008B1CBF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9925981"/>
                <a:ext cx="18058982" cy="769441"/>
              </a:xfrm>
              <a:prstGeom prst="rect">
                <a:avLst/>
              </a:prstGeom>
              <a:blipFill>
                <a:blip r:embed="rId11"/>
                <a:stretch>
                  <a:fillRect l="-1316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9334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5" grpId="1"/>
      <p:bldP spid="57" grpId="0" animBg="1"/>
      <p:bldP spid="52" grpId="0"/>
      <p:bldP spid="3" grpId="0"/>
      <p:bldP spid="56" grpId="0"/>
      <p:bldP spid="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87927" y="6430047"/>
            <a:ext cx="23276043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72028" y="2336231"/>
            <a:ext cx="23391942" cy="3673469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05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2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055827" y="3292389"/>
                <a:ext cx="19137173" cy="12245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3292389"/>
                <a:ext cx="19137173" cy="1224502"/>
              </a:xfrm>
              <a:prstGeom prst="rect">
                <a:avLst/>
              </a:prstGeom>
              <a:blipFill>
                <a:blip r:embed="rId3"/>
                <a:stretch>
                  <a:fillRect l="-1242" b="-8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132451" y="5087586"/>
                <a:ext cx="35245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451" y="5087586"/>
                <a:ext cx="3524566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7014871" y="5065752"/>
                <a:ext cx="67324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dirty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871" y="5065752"/>
                <a:ext cx="673244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935579" y="5062840"/>
                <a:ext cx="55400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5579" y="5062840"/>
                <a:ext cx="554008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741339" y="5041006"/>
                <a:ext cx="5996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1339" y="5041006"/>
                <a:ext cx="599696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2725316" y="5029258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54C47E-FE1F-47DE-9D94-75C7D87A3036}"/>
                  </a:ext>
                </a:extLst>
              </p:cNvPr>
              <p:cNvSpPr/>
              <p:nvPr/>
            </p:nvSpPr>
            <p:spPr>
              <a:xfrm>
                <a:off x="648226" y="9747222"/>
                <a:ext cx="262924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54C47E-FE1F-47DE-9D94-75C7D87A30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226" y="9747222"/>
                <a:ext cx="262924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6AFB7B42-7D11-4F49-8F3C-A8DCC8D7EA6C}"/>
                  </a:ext>
                </a:extLst>
              </p:cNvPr>
              <p:cNvSpPr txBox="1"/>
              <p:nvPr/>
            </p:nvSpPr>
            <p:spPr>
              <a:xfrm>
                <a:off x="594239" y="7805354"/>
                <a:ext cx="18058982" cy="1355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4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6AFB7B42-7D11-4F49-8F3C-A8DCC8D7E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239" y="7805354"/>
                <a:ext cx="18058982" cy="1355243"/>
              </a:xfrm>
              <a:prstGeom prst="rect">
                <a:avLst/>
              </a:prstGeom>
              <a:blipFill>
                <a:blip r:embed="rId9"/>
                <a:stretch>
                  <a:fillRect l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754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5" grpId="1"/>
      <p:bldP spid="57" grpId="0" animBg="1"/>
      <p:bldP spid="52" grpId="0"/>
      <p:bldP spid="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ÚC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ÂN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M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M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6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EO </a:t>
              </a:r>
              <a:r>
                <a:rPr lang="en-US" sz="6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ÕI</a:t>
              </a:r>
              <a:endPara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609600" y="2209800"/>
            <a:ext cx="12624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-gi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CC2BF53-9960-4EBA-83F4-A0D8D5F7DA72}"/>
              </a:ext>
            </a:extLst>
          </p:cNvPr>
          <p:cNvSpPr/>
          <p:nvPr/>
        </p:nvSpPr>
        <p:spPr>
          <a:xfrm>
            <a:off x="609600" y="3368770"/>
            <a:ext cx="1291643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79F4066-5BAD-465B-8DF6-5CDD85BE1991}"/>
              </a:ext>
            </a:extLst>
          </p:cNvPr>
          <p:cNvSpPr/>
          <p:nvPr/>
        </p:nvSpPr>
        <p:spPr>
          <a:xfrm>
            <a:off x="609600" y="4343400"/>
            <a:ext cx="808125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ym typeface="Wingdings" panose="05000000000000000000" pitchFamily="2" charset="2"/>
              </a:rPr>
              <a:t></a:t>
            </a:r>
            <a:r>
              <a:rPr lang="en-US" b="1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đẳ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914400" y="5273492"/>
                <a:ext cx="17020237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≤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273492"/>
                <a:ext cx="17020237" cy="768993"/>
              </a:xfrm>
              <a:prstGeom prst="rect">
                <a:avLst/>
              </a:prstGeom>
              <a:blipFill>
                <a:blip r:embed="rId3"/>
                <a:stretch>
                  <a:fillRect t="-13492" r="-430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/>
              <p:nvPr/>
            </p:nvSpPr>
            <p:spPr>
              <a:xfrm>
                <a:off x="609600" y="6248122"/>
                <a:ext cx="11509113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ận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248122"/>
                <a:ext cx="11509113" cy="754053"/>
              </a:xfrm>
              <a:prstGeom prst="rect">
                <a:avLst/>
              </a:prstGeom>
              <a:blipFill>
                <a:blip r:embed="rId4"/>
                <a:stretch>
                  <a:fillRect l="-2066" t="-17742" r="-1112" b="-37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2" grpId="0"/>
      <p:bldP spid="33" grpId="0"/>
      <p:bldP spid="34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E650553-CD0D-4E8D-B84B-7AB25EC9C317}"/>
                  </a:ext>
                </a:extLst>
              </p:cNvPr>
              <p:cNvSpPr txBox="1"/>
              <p:nvPr/>
            </p:nvSpPr>
            <p:spPr>
              <a:xfrm>
                <a:off x="609599" y="2209800"/>
                <a:ext cx="1732503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−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E650553-CD0D-4E8D-B84B-7AB25EC9C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2209800"/>
                <a:ext cx="17325037" cy="754053"/>
              </a:xfrm>
              <a:prstGeom prst="rect">
                <a:avLst/>
              </a:prstGeom>
              <a:blipFill>
                <a:blip r:embed="rId3"/>
                <a:stretch>
                  <a:fillRect l="-1372" t="-16260" b="-37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2CC2BF53-9960-4EBA-83F4-A0D8D5F7DA72}"/>
              </a:ext>
            </a:extLst>
          </p:cNvPr>
          <p:cNvSpPr/>
          <p:nvPr/>
        </p:nvSpPr>
        <p:spPr>
          <a:xfrm>
            <a:off x="4743184" y="3101425"/>
            <a:ext cx="1291643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609599" y="3993050"/>
                <a:ext cx="1037436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≤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1⇒−3≤−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3993050"/>
                <a:ext cx="10374364" cy="754053"/>
              </a:xfrm>
              <a:prstGeom prst="rect">
                <a:avLst/>
              </a:prstGeom>
              <a:blipFill>
                <a:blip r:embed="rId4"/>
                <a:stretch>
                  <a:fillRect l="-2291" t="-18548" b="-34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609599" y="4884675"/>
                <a:ext cx="384541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⇒−1≤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≤5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4884675"/>
                <a:ext cx="3845412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/>
              <p:nvPr/>
            </p:nvSpPr>
            <p:spPr>
              <a:xfrm>
                <a:off x="595744" y="5798170"/>
                <a:ext cx="19521056" cy="970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1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44" y="5798170"/>
                <a:ext cx="19521056" cy="970074"/>
              </a:xfrm>
              <a:prstGeom prst="rect">
                <a:avLst/>
              </a:prstGeom>
              <a:blipFill>
                <a:blip r:embed="rId6"/>
                <a:stretch>
                  <a:fillRect l="-1249" t="-5660" b="-13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DAF2BBE-AFC5-4C38-98BC-3AB2AE67FD9E}"/>
                  </a:ext>
                </a:extLst>
              </p:cNvPr>
              <p:cNvSpPr txBox="1"/>
              <p:nvPr/>
            </p:nvSpPr>
            <p:spPr>
              <a:xfrm>
                <a:off x="1600200" y="6843300"/>
                <a:ext cx="17325037" cy="970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i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 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ị </m:t>
                    </m:r>
                    <m:r>
                      <m:rPr>
                        <m:nor/>
                      </m:rPr>
                      <a:rPr lang="en-US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m:rPr>
                        <m:nor/>
                      </m:rPr>
                      <a:rPr lang="en-US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ấ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ủ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 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ằ</m:t>
                    </m:r>
                    <m:r>
                      <m:rPr>
                        <m:nor/>
                      </m:rP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1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DAF2BBE-AFC5-4C38-98BC-3AB2AE67F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6843300"/>
                <a:ext cx="17325037" cy="970074"/>
              </a:xfrm>
              <a:prstGeom prst="rect">
                <a:avLst/>
              </a:prstGeom>
              <a:blipFill>
                <a:blip r:embed="rId7"/>
                <a:stretch>
                  <a:fillRect t="-5660" b="-13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573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2" grpId="0"/>
      <p:bldP spid="33" grpId="0"/>
      <p:bldP spid="34" grpId="0"/>
      <p:bldP spid="35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E650553-CD0D-4E8D-B84B-7AB25EC9C317}"/>
                  </a:ext>
                </a:extLst>
              </p:cNvPr>
              <p:cNvSpPr txBox="1"/>
              <p:nvPr/>
            </p:nvSpPr>
            <p:spPr>
              <a:xfrm>
                <a:off x="609599" y="2057400"/>
                <a:ext cx="17325037" cy="1146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+4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E650553-CD0D-4E8D-B84B-7AB25EC9C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2057400"/>
                <a:ext cx="17325037" cy="1146981"/>
              </a:xfrm>
              <a:prstGeom prst="rect">
                <a:avLst/>
              </a:prstGeom>
              <a:blipFill>
                <a:blip r:embed="rId3"/>
                <a:stretch>
                  <a:fillRect l="-1372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2CC2BF53-9960-4EBA-83F4-A0D8D5F7DA72}"/>
              </a:ext>
            </a:extLst>
          </p:cNvPr>
          <p:cNvSpPr/>
          <p:nvPr/>
        </p:nvSpPr>
        <p:spPr>
          <a:xfrm>
            <a:off x="4743184" y="3101425"/>
            <a:ext cx="1291643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609599" y="3993050"/>
                <a:ext cx="10374364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1⇒0≤4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4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3993050"/>
                <a:ext cx="10374364" cy="768993"/>
              </a:xfrm>
              <a:prstGeom prst="rect">
                <a:avLst/>
              </a:prstGeom>
              <a:blipFill>
                <a:blip r:embed="rId4"/>
                <a:stretch>
                  <a:fillRect l="-2291" t="-15873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609599" y="5022207"/>
                <a:ext cx="5835700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⇒1≤1+4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≤5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5022207"/>
                <a:ext cx="5835700" cy="7689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/>
              <p:nvPr/>
            </p:nvSpPr>
            <p:spPr>
              <a:xfrm>
                <a:off x="730790" y="5966241"/>
                <a:ext cx="18911456" cy="1040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90" y="5966241"/>
                <a:ext cx="18911456" cy="1040862"/>
              </a:xfrm>
              <a:prstGeom prst="rect">
                <a:avLst/>
              </a:prstGeom>
              <a:blipFill>
                <a:blip r:embed="rId6"/>
                <a:stretch>
                  <a:fillRect b="-1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DAF2BBE-AFC5-4C38-98BC-3AB2AE67FD9E}"/>
                  </a:ext>
                </a:extLst>
              </p:cNvPr>
              <p:cNvSpPr txBox="1"/>
              <p:nvPr/>
            </p:nvSpPr>
            <p:spPr>
              <a:xfrm>
                <a:off x="730790" y="7162800"/>
                <a:ext cx="18471610" cy="1030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0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DAF2BBE-AFC5-4C38-98BC-3AB2AE67F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90" y="7162800"/>
                <a:ext cx="18471610" cy="1030026"/>
              </a:xfrm>
              <a:prstGeom prst="rect">
                <a:avLst/>
              </a:prstGeom>
              <a:blipFill>
                <a:blip r:embed="rId7"/>
                <a:stretch>
                  <a:fillRect l="-1320" b="-1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954970D-6C58-4CD2-8FD9-F83F51289D0C}"/>
                  </a:ext>
                </a:extLst>
              </p:cNvPr>
              <p:cNvSpPr/>
              <p:nvPr/>
            </p:nvSpPr>
            <p:spPr>
              <a:xfrm>
                <a:off x="1600200" y="8153400"/>
                <a:ext cx="21107400" cy="1348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b="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  </m:t>
                      </m:r>
                      <m:r>
                        <m:rPr>
                          <m:nor/>
                        </m:rPr>
                        <a:rPr lang="en-US"/>
                        <m:t>khi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⇔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0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954970D-6C58-4CD2-8FD9-F83F51289D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8153400"/>
                <a:ext cx="21107400" cy="13489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51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2" grpId="0"/>
      <p:bldP spid="33" grpId="0"/>
      <p:bldP spid="34" grpId="0"/>
      <p:bldP spid="35" grpId="0"/>
      <p:bldP spid="12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609600" y="2209800"/>
            <a:ext cx="12624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Nhóm 4">
            <a:extLst>
              <a:ext uri="{FF2B5EF4-FFF2-40B4-BE49-F238E27FC236}">
                <a16:creationId xmlns:a16="http://schemas.microsoft.com/office/drawing/2014/main" id="{8E42D9F7-1CC2-48B7-A022-BF8B7F904990}"/>
              </a:ext>
            </a:extLst>
          </p:cNvPr>
          <p:cNvGrpSpPr/>
          <p:nvPr/>
        </p:nvGrpSpPr>
        <p:grpSpPr>
          <a:xfrm>
            <a:off x="1340223" y="4176713"/>
            <a:ext cx="9144001" cy="1563687"/>
            <a:chOff x="1340223" y="4176713"/>
            <a:chExt cx="9144001" cy="1563687"/>
          </a:xfrm>
        </p:grpSpPr>
        <p:graphicFrame>
          <p:nvGraphicFramePr>
            <p:cNvPr id="2" name="Đối tượng 1">
              <a:extLst>
                <a:ext uri="{FF2B5EF4-FFF2-40B4-BE49-F238E27FC236}">
                  <a16:creationId xmlns:a16="http://schemas.microsoft.com/office/drawing/2014/main" id="{C3F7767A-975D-43B4-B88C-953C19A8E8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438155"/>
                </p:ext>
              </p:extLst>
            </p:nvPr>
          </p:nvGraphicFramePr>
          <p:xfrm>
            <a:off x="1340223" y="4522087"/>
            <a:ext cx="3091617" cy="754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41120" imgH="253800" progId="Equation.DSMT4">
                    <p:embed/>
                  </p:oleObj>
                </mc:Choice>
                <mc:Fallback>
                  <p:oleObj name="Equation" r:id="rId3" imgW="10411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40223" y="4522087"/>
                          <a:ext cx="3091617" cy="7540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33638309-D505-49C5-A6C4-EF8BC2FED4E0}"/>
                </a:ext>
              </a:extLst>
            </p:cNvPr>
            <p:cNvSpPr txBox="1"/>
            <p:nvPr/>
          </p:nvSpPr>
          <p:spPr>
            <a:xfrm>
              <a:off x="4431840" y="4447006"/>
              <a:ext cx="6052384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dirty="0" err="1"/>
                <a:t>có</a:t>
              </a:r>
              <a:r>
                <a:rPr lang="en-US" dirty="0"/>
                <a:t> chu </a:t>
              </a:r>
              <a:r>
                <a:rPr lang="en-US" dirty="0" err="1"/>
                <a:t>kỳ</a:t>
              </a:r>
              <a:r>
                <a:rPr lang="en-US" dirty="0"/>
                <a:t> </a:t>
              </a:r>
            </a:p>
          </p:txBody>
        </p:sp>
        <p:graphicFrame>
          <p:nvGraphicFramePr>
            <p:cNvPr id="4" name="Đối tượng 3">
              <a:extLst>
                <a:ext uri="{FF2B5EF4-FFF2-40B4-BE49-F238E27FC236}">
                  <a16:creationId xmlns:a16="http://schemas.microsoft.com/office/drawing/2014/main" id="{AA43533A-C804-441C-ACD8-300F78F9CF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266194"/>
                </p:ext>
              </p:extLst>
            </p:nvPr>
          </p:nvGraphicFramePr>
          <p:xfrm>
            <a:off x="6975475" y="4176713"/>
            <a:ext cx="2263775" cy="156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80" imgH="482400" progId="Equation.DSMT4">
                    <p:embed/>
                  </p:oleObj>
                </mc:Choice>
                <mc:Fallback>
                  <p:oleObj name="Equation" r:id="rId5" imgW="6220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75475" y="4176713"/>
                          <a:ext cx="2263775" cy="156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2C587E66-9C07-4FC4-BA7A-D336BD9688CC}"/>
              </a:ext>
            </a:extLst>
          </p:cNvPr>
          <p:cNvGrpSpPr/>
          <p:nvPr/>
        </p:nvGrpSpPr>
        <p:grpSpPr>
          <a:xfrm>
            <a:off x="1320800" y="6146800"/>
            <a:ext cx="9163424" cy="1563688"/>
            <a:chOff x="1320800" y="4176872"/>
            <a:chExt cx="9163424" cy="1563688"/>
          </a:xfrm>
        </p:grpSpPr>
        <p:graphicFrame>
          <p:nvGraphicFramePr>
            <p:cNvPr id="12" name="Đối tượng 11">
              <a:extLst>
                <a:ext uri="{FF2B5EF4-FFF2-40B4-BE49-F238E27FC236}">
                  <a16:creationId xmlns:a16="http://schemas.microsoft.com/office/drawing/2014/main" id="{C5DDE484-9181-46C7-BFF2-0BD7D67955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336419"/>
                </p:ext>
              </p:extLst>
            </p:nvPr>
          </p:nvGraphicFramePr>
          <p:xfrm>
            <a:off x="1320800" y="4521360"/>
            <a:ext cx="3130550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54080" imgH="253800" progId="Equation.DSMT4">
                    <p:embed/>
                  </p:oleObj>
                </mc:Choice>
                <mc:Fallback>
                  <p:oleObj name="Equation" r:id="rId7" imgW="1054080" imgH="253800" progId="Equation.DSMT4">
                    <p:embed/>
                    <p:pic>
                      <p:nvPicPr>
                        <p:cNvPr id="2" name="Đối tượng 1">
                          <a:extLst>
                            <a:ext uri="{FF2B5EF4-FFF2-40B4-BE49-F238E27FC236}">
                              <a16:creationId xmlns:a16="http://schemas.microsoft.com/office/drawing/2014/main" id="{C3F7767A-975D-43B4-B88C-953C19A8E8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20800" y="4521360"/>
                          <a:ext cx="3130550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F60DCC34-B9DF-4D5F-A780-CC3C15B924C3}"/>
                </a:ext>
              </a:extLst>
            </p:cNvPr>
            <p:cNvSpPr txBox="1"/>
            <p:nvPr/>
          </p:nvSpPr>
          <p:spPr>
            <a:xfrm>
              <a:off x="4431840" y="4447006"/>
              <a:ext cx="6052384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dirty="0" err="1"/>
                <a:t>có</a:t>
              </a:r>
              <a:r>
                <a:rPr lang="en-US" dirty="0"/>
                <a:t> chu </a:t>
              </a:r>
              <a:r>
                <a:rPr lang="en-US" dirty="0" err="1"/>
                <a:t>kỳ</a:t>
              </a:r>
              <a:r>
                <a:rPr lang="en-US" dirty="0"/>
                <a:t> </a:t>
              </a:r>
            </a:p>
          </p:txBody>
        </p:sp>
        <p:graphicFrame>
          <p:nvGraphicFramePr>
            <p:cNvPr id="14" name="Đối tượng 13">
              <a:extLst>
                <a:ext uri="{FF2B5EF4-FFF2-40B4-BE49-F238E27FC236}">
                  <a16:creationId xmlns:a16="http://schemas.microsoft.com/office/drawing/2014/main" id="{CD84AB04-5AC1-40CF-9E9C-F869E88309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8594"/>
                </p:ext>
              </p:extLst>
            </p:nvPr>
          </p:nvGraphicFramePr>
          <p:xfrm>
            <a:off x="7067550" y="4176872"/>
            <a:ext cx="2079625" cy="156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71320" imgH="482400" progId="Equation.DSMT4">
                    <p:embed/>
                  </p:oleObj>
                </mc:Choice>
                <mc:Fallback>
                  <p:oleObj name="Equation" r:id="rId9" imgW="571320" imgH="482400" progId="Equation.DSMT4">
                    <p:embed/>
                    <p:pic>
                      <p:nvPicPr>
                        <p:cNvPr id="4" name="Đối tượng 3">
                          <a:extLst>
                            <a:ext uri="{FF2B5EF4-FFF2-40B4-BE49-F238E27FC236}">
                              <a16:creationId xmlns:a16="http://schemas.microsoft.com/office/drawing/2014/main" id="{AA43533A-C804-441C-ACD8-300F78F9CF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67550" y="4176872"/>
                          <a:ext cx="2079625" cy="1563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D280C4F1-6D4C-468A-BAAB-237D7546E759}"/>
              </a:ext>
            </a:extLst>
          </p:cNvPr>
          <p:cNvGrpSpPr/>
          <p:nvPr/>
        </p:nvGrpSpPr>
        <p:grpSpPr>
          <a:xfrm>
            <a:off x="11012488" y="4117975"/>
            <a:ext cx="9180513" cy="1562100"/>
            <a:chOff x="1303711" y="4177474"/>
            <a:chExt cx="9180513" cy="1562100"/>
          </a:xfrm>
        </p:grpSpPr>
        <p:graphicFrame>
          <p:nvGraphicFramePr>
            <p:cNvPr id="16" name="Đối tượng 15">
              <a:extLst>
                <a:ext uri="{FF2B5EF4-FFF2-40B4-BE49-F238E27FC236}">
                  <a16:creationId xmlns:a16="http://schemas.microsoft.com/office/drawing/2014/main" id="{676CE49F-E448-4B65-A630-D20AADEBCF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762098"/>
                </p:ext>
              </p:extLst>
            </p:nvPr>
          </p:nvGraphicFramePr>
          <p:xfrm>
            <a:off x="1303711" y="4521962"/>
            <a:ext cx="3165475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66680" imgH="253800" progId="Equation.DSMT4">
                    <p:embed/>
                  </p:oleObj>
                </mc:Choice>
                <mc:Fallback>
                  <p:oleObj name="Equation" r:id="rId11" imgW="1066680" imgH="253800" progId="Equation.DSMT4">
                    <p:embed/>
                    <p:pic>
                      <p:nvPicPr>
                        <p:cNvPr id="2" name="Đối tượng 1">
                          <a:extLst>
                            <a:ext uri="{FF2B5EF4-FFF2-40B4-BE49-F238E27FC236}">
                              <a16:creationId xmlns:a16="http://schemas.microsoft.com/office/drawing/2014/main" id="{C3F7767A-975D-43B4-B88C-953C19A8E8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03711" y="4521962"/>
                          <a:ext cx="3165475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Hộp Văn bản 16">
              <a:extLst>
                <a:ext uri="{FF2B5EF4-FFF2-40B4-BE49-F238E27FC236}">
                  <a16:creationId xmlns:a16="http://schemas.microsoft.com/office/drawing/2014/main" id="{BA5D19AB-9867-4039-BEA8-10C1EE8563C3}"/>
                </a:ext>
              </a:extLst>
            </p:cNvPr>
            <p:cNvSpPr txBox="1"/>
            <p:nvPr/>
          </p:nvSpPr>
          <p:spPr>
            <a:xfrm>
              <a:off x="4431840" y="4447006"/>
              <a:ext cx="6052384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dirty="0" err="1"/>
                <a:t>có</a:t>
              </a:r>
              <a:r>
                <a:rPr lang="en-US" dirty="0"/>
                <a:t> chu </a:t>
              </a:r>
              <a:r>
                <a:rPr lang="en-US" dirty="0" err="1"/>
                <a:t>kỳ</a:t>
              </a:r>
              <a:r>
                <a:rPr lang="en-US" dirty="0"/>
                <a:t> </a:t>
              </a:r>
            </a:p>
          </p:txBody>
        </p:sp>
        <p:graphicFrame>
          <p:nvGraphicFramePr>
            <p:cNvPr id="19" name="Đối tượng 18">
              <a:extLst>
                <a:ext uri="{FF2B5EF4-FFF2-40B4-BE49-F238E27FC236}">
                  <a16:creationId xmlns:a16="http://schemas.microsoft.com/office/drawing/2014/main" id="{28EF842F-D393-4483-A8F2-46C71A9F82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901773"/>
                </p:ext>
              </p:extLst>
            </p:nvPr>
          </p:nvGraphicFramePr>
          <p:xfrm>
            <a:off x="6975848" y="4177474"/>
            <a:ext cx="2265363" cy="156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22080" imgH="482400" progId="Equation.DSMT4">
                    <p:embed/>
                  </p:oleObj>
                </mc:Choice>
                <mc:Fallback>
                  <p:oleObj name="Equation" r:id="rId13" imgW="622080" imgH="482400" progId="Equation.DSMT4">
                    <p:embed/>
                    <p:pic>
                      <p:nvPicPr>
                        <p:cNvPr id="4" name="Đối tượng 3">
                          <a:extLst>
                            <a:ext uri="{FF2B5EF4-FFF2-40B4-BE49-F238E27FC236}">
                              <a16:creationId xmlns:a16="http://schemas.microsoft.com/office/drawing/2014/main" id="{AA43533A-C804-441C-ACD8-300F78F9CF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75848" y="4177474"/>
                          <a:ext cx="2265363" cy="156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Nhóm 19">
            <a:extLst>
              <a:ext uri="{FF2B5EF4-FFF2-40B4-BE49-F238E27FC236}">
                <a16:creationId xmlns:a16="http://schemas.microsoft.com/office/drawing/2014/main" id="{F35A6FC6-A8B6-4AD3-8DF5-599682236DEF}"/>
              </a:ext>
            </a:extLst>
          </p:cNvPr>
          <p:cNvGrpSpPr/>
          <p:nvPr/>
        </p:nvGrpSpPr>
        <p:grpSpPr>
          <a:xfrm>
            <a:off x="11012488" y="6142510"/>
            <a:ext cx="9160825" cy="1563688"/>
            <a:chOff x="1323399" y="4176872"/>
            <a:chExt cx="9160825" cy="1563688"/>
          </a:xfrm>
        </p:grpSpPr>
        <p:graphicFrame>
          <p:nvGraphicFramePr>
            <p:cNvPr id="21" name="Đối tượng 20">
              <a:extLst>
                <a:ext uri="{FF2B5EF4-FFF2-40B4-BE49-F238E27FC236}">
                  <a16:creationId xmlns:a16="http://schemas.microsoft.com/office/drawing/2014/main" id="{4F742359-9BE0-4160-AEB2-A15F959359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885746"/>
                </p:ext>
              </p:extLst>
            </p:nvPr>
          </p:nvGraphicFramePr>
          <p:xfrm>
            <a:off x="1323399" y="4521360"/>
            <a:ext cx="3127375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54080" imgH="253800" progId="Equation.DSMT4">
                    <p:embed/>
                  </p:oleObj>
                </mc:Choice>
                <mc:Fallback>
                  <p:oleObj name="Equation" r:id="rId15" imgW="1054080" imgH="253800" progId="Equation.DSMT4">
                    <p:embed/>
                    <p:pic>
                      <p:nvPicPr>
                        <p:cNvPr id="2" name="Đối tượng 1">
                          <a:extLst>
                            <a:ext uri="{FF2B5EF4-FFF2-40B4-BE49-F238E27FC236}">
                              <a16:creationId xmlns:a16="http://schemas.microsoft.com/office/drawing/2014/main" id="{C3F7767A-975D-43B4-B88C-953C19A8E8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23399" y="4521360"/>
                          <a:ext cx="3127375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Hộp Văn bản 21">
              <a:extLst>
                <a:ext uri="{FF2B5EF4-FFF2-40B4-BE49-F238E27FC236}">
                  <a16:creationId xmlns:a16="http://schemas.microsoft.com/office/drawing/2014/main" id="{38A72D74-5926-40B6-A5B9-5A214A7BDB27}"/>
                </a:ext>
              </a:extLst>
            </p:cNvPr>
            <p:cNvSpPr txBox="1"/>
            <p:nvPr/>
          </p:nvSpPr>
          <p:spPr>
            <a:xfrm>
              <a:off x="4431840" y="4447006"/>
              <a:ext cx="6052384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dirty="0" err="1"/>
                <a:t>có</a:t>
              </a:r>
              <a:r>
                <a:rPr lang="en-US" dirty="0"/>
                <a:t> chu </a:t>
              </a:r>
              <a:r>
                <a:rPr lang="en-US" dirty="0" err="1"/>
                <a:t>kỳ</a:t>
              </a:r>
              <a:r>
                <a:rPr lang="en-US" dirty="0"/>
                <a:t> </a:t>
              </a:r>
            </a:p>
          </p:txBody>
        </p:sp>
        <p:graphicFrame>
          <p:nvGraphicFramePr>
            <p:cNvPr id="23" name="Đối tượng 22">
              <a:extLst>
                <a:ext uri="{FF2B5EF4-FFF2-40B4-BE49-F238E27FC236}">
                  <a16:creationId xmlns:a16="http://schemas.microsoft.com/office/drawing/2014/main" id="{680DBFFD-E799-44D4-B322-49F4572D96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5570598"/>
                </p:ext>
              </p:extLst>
            </p:nvPr>
          </p:nvGraphicFramePr>
          <p:xfrm>
            <a:off x="7160636" y="4176872"/>
            <a:ext cx="1893888" cy="156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20560" imgH="482400" progId="Equation.DSMT4">
                    <p:embed/>
                  </p:oleObj>
                </mc:Choice>
                <mc:Fallback>
                  <p:oleObj name="Equation" r:id="rId17" imgW="520560" imgH="482400" progId="Equation.DSMT4">
                    <p:embed/>
                    <p:pic>
                      <p:nvPicPr>
                        <p:cNvPr id="4" name="Đối tượng 3">
                          <a:extLst>
                            <a:ext uri="{FF2B5EF4-FFF2-40B4-BE49-F238E27FC236}">
                              <a16:creationId xmlns:a16="http://schemas.microsoft.com/office/drawing/2014/main" id="{AA43533A-C804-441C-ACD8-300F78F9CF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60636" y="4176872"/>
                          <a:ext cx="1893888" cy="1563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31">
            <a:extLst>
              <a:ext uri="{FF2B5EF4-FFF2-40B4-BE49-F238E27FC236}">
                <a16:creationId xmlns:a16="http://schemas.microsoft.com/office/drawing/2014/main" id="{BEFDE2F0-1713-4C10-A9F7-8A996F2E12D5}"/>
              </a:ext>
            </a:extLst>
          </p:cNvPr>
          <p:cNvSpPr/>
          <p:nvPr/>
        </p:nvSpPr>
        <p:spPr>
          <a:xfrm>
            <a:off x="762000" y="3521170"/>
            <a:ext cx="1291643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9" name="Nhóm 28">
            <a:extLst>
              <a:ext uri="{FF2B5EF4-FFF2-40B4-BE49-F238E27FC236}">
                <a16:creationId xmlns:a16="http://schemas.microsoft.com/office/drawing/2014/main" id="{6DA1721D-2127-4317-BA92-D30FDBAE36C3}"/>
              </a:ext>
            </a:extLst>
          </p:cNvPr>
          <p:cNvGrpSpPr/>
          <p:nvPr/>
        </p:nvGrpSpPr>
        <p:grpSpPr>
          <a:xfrm>
            <a:off x="999816" y="8318238"/>
            <a:ext cx="21631584" cy="2101827"/>
            <a:chOff x="999816" y="8318238"/>
            <a:chExt cx="21631584" cy="2101827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2CC2BF53-9960-4EBA-83F4-A0D8D5F7DA72}"/>
                </a:ext>
              </a:extLst>
            </p:cNvPr>
            <p:cNvSpPr/>
            <p:nvPr/>
          </p:nvSpPr>
          <p:spPr>
            <a:xfrm>
              <a:off x="999816" y="8318238"/>
              <a:ext cx="21631584" cy="20774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u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ỳ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,         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u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ỳ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u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ỳ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ỏ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id="{B0DDF0EF-647C-4EE1-8604-88AD820841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171905"/>
                </p:ext>
              </p:extLst>
            </p:nvPr>
          </p:nvGraphicFramePr>
          <p:xfrm>
            <a:off x="2991764" y="8397083"/>
            <a:ext cx="1123036" cy="754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06080" imgH="253800" progId="Equation.DSMT4">
                    <p:embed/>
                  </p:oleObj>
                </mc:Choice>
                <mc:Fallback>
                  <p:oleObj name="Equation" r:id="rId19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991764" y="8397083"/>
                          <a:ext cx="1123036" cy="7540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Đối tượng 6">
              <a:extLst>
                <a:ext uri="{FF2B5EF4-FFF2-40B4-BE49-F238E27FC236}">
                  <a16:creationId xmlns:a16="http://schemas.microsoft.com/office/drawing/2014/main" id="{9ACC6AD0-23AE-427E-AF94-E29F7AD645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3429011"/>
                </p:ext>
              </p:extLst>
            </p:nvPr>
          </p:nvGraphicFramePr>
          <p:xfrm>
            <a:off x="6442132" y="8510656"/>
            <a:ext cx="415925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80" imgH="228600" progId="Equation.DSMT4">
                    <p:embed/>
                  </p:oleObj>
                </mc:Choice>
                <mc:Fallback>
                  <p:oleObj name="Equation" r:id="rId2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442132" y="8510656"/>
                          <a:ext cx="415925" cy="623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Đối tượng 7">
              <a:extLst>
                <a:ext uri="{FF2B5EF4-FFF2-40B4-BE49-F238E27FC236}">
                  <a16:creationId xmlns:a16="http://schemas.microsoft.com/office/drawing/2014/main" id="{FA70FAAC-CEA7-412C-8C32-D3DB05A32B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542503"/>
                </p:ext>
              </p:extLst>
            </p:nvPr>
          </p:nvGraphicFramePr>
          <p:xfrm>
            <a:off x="6989051" y="8397083"/>
            <a:ext cx="1309688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31640" imgH="253800" progId="Equation.DSMT4">
                    <p:embed/>
                  </p:oleObj>
                </mc:Choice>
                <mc:Fallback>
                  <p:oleObj name="Equation" r:id="rId23" imgW="431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989051" y="8397083"/>
                          <a:ext cx="1309688" cy="769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Đối tượng 8">
              <a:extLst>
                <a:ext uri="{FF2B5EF4-FFF2-40B4-BE49-F238E27FC236}">
                  <a16:creationId xmlns:a16="http://schemas.microsoft.com/office/drawing/2014/main" id="{3C8E8193-59CE-4B3A-9968-599A8DA0F9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332406"/>
                </p:ext>
              </p:extLst>
            </p:nvPr>
          </p:nvGraphicFramePr>
          <p:xfrm>
            <a:off x="10672927" y="8510657"/>
            <a:ext cx="534359" cy="60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4880" imgH="228600" progId="Equation.DSMT4">
                    <p:embed/>
                  </p:oleObj>
                </mc:Choice>
                <mc:Fallback>
                  <p:oleObj name="Equation" r:id="rId2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672927" y="8510657"/>
                          <a:ext cx="534359" cy="60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Đối tượng 9">
              <a:extLst>
                <a:ext uri="{FF2B5EF4-FFF2-40B4-BE49-F238E27FC236}">
                  <a16:creationId xmlns:a16="http://schemas.microsoft.com/office/drawing/2014/main" id="{8588801E-C230-439F-8A0B-0A6295317F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4710089"/>
                </p:ext>
              </p:extLst>
            </p:nvPr>
          </p:nvGraphicFramePr>
          <p:xfrm>
            <a:off x="12087646" y="8406056"/>
            <a:ext cx="3657201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06360" imgH="253800" progId="Equation.DSMT4">
                    <p:embed/>
                  </p:oleObj>
                </mc:Choice>
                <mc:Fallback>
                  <p:oleObj name="Equation" r:id="rId27" imgW="12063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2087646" y="8406056"/>
                          <a:ext cx="3657201" cy="769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Đối tượng 24">
              <a:extLst>
                <a:ext uri="{FF2B5EF4-FFF2-40B4-BE49-F238E27FC236}">
                  <a16:creationId xmlns:a16="http://schemas.microsoft.com/office/drawing/2014/main" id="{ACB58284-6E8A-4336-ACDA-B6B98C7D49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852388"/>
                </p:ext>
              </p:extLst>
            </p:nvPr>
          </p:nvGraphicFramePr>
          <p:xfrm>
            <a:off x="17983200" y="8355432"/>
            <a:ext cx="574675" cy="795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64880" imgH="228600" progId="Equation.DSMT4">
                    <p:embed/>
                  </p:oleObj>
                </mc:Choice>
                <mc:Fallback>
                  <p:oleObj name="Equation" r:id="rId2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7983200" y="8355432"/>
                          <a:ext cx="574675" cy="795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Đối tượng 25">
              <a:extLst>
                <a:ext uri="{FF2B5EF4-FFF2-40B4-BE49-F238E27FC236}">
                  <a16:creationId xmlns:a16="http://schemas.microsoft.com/office/drawing/2014/main" id="{73036CA6-C566-4AEA-9B0C-CF08A51AEB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467775"/>
                </p:ext>
              </p:extLst>
            </p:nvPr>
          </p:nvGraphicFramePr>
          <p:xfrm>
            <a:off x="19432249" y="8357985"/>
            <a:ext cx="574674" cy="795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64880" imgH="228600" progId="Equation.DSMT4">
                    <p:embed/>
                  </p:oleObj>
                </mc:Choice>
                <mc:Fallback>
                  <p:oleObj name="Equation" r:id="rId3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9432249" y="8357985"/>
                          <a:ext cx="574674" cy="7957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Đối tượng 26">
              <a:extLst>
                <a:ext uri="{FF2B5EF4-FFF2-40B4-BE49-F238E27FC236}">
                  <a16:creationId xmlns:a16="http://schemas.microsoft.com/office/drawing/2014/main" id="{AF2BEF9D-82C6-409A-AFF4-FF6FC19B7A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141309"/>
                </p:ext>
              </p:extLst>
            </p:nvPr>
          </p:nvGraphicFramePr>
          <p:xfrm>
            <a:off x="5438548" y="9650127"/>
            <a:ext cx="759918" cy="745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52280" imgH="228600" progId="Equation.DSMT4">
                    <p:embed/>
                  </p:oleObj>
                </mc:Choice>
                <mc:Fallback>
                  <p:oleObj name="Equation" r:id="rId3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438548" y="9650127"/>
                          <a:ext cx="759918" cy="7456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Đối tượng 27">
              <a:extLst>
                <a:ext uri="{FF2B5EF4-FFF2-40B4-BE49-F238E27FC236}">
                  <a16:creationId xmlns:a16="http://schemas.microsoft.com/office/drawing/2014/main" id="{3743F282-73BE-48E0-A9AF-3AA76725B2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646038"/>
                </p:ext>
              </p:extLst>
            </p:nvPr>
          </p:nvGraphicFramePr>
          <p:xfrm>
            <a:off x="6734494" y="9650127"/>
            <a:ext cx="675700" cy="7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535072" imgH="609633" progId="Equation.DSMT4">
                    <p:embed/>
                  </p:oleObj>
                </mc:Choice>
                <mc:Fallback>
                  <p:oleObj name="Equation" r:id="rId35" imgW="535072" imgH="60963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734494" y="9650127"/>
                          <a:ext cx="675700" cy="769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9909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E650553-CD0D-4E8D-B84B-7AB25EC9C317}"/>
                  </a:ext>
                </a:extLst>
              </p:cNvPr>
              <p:cNvSpPr txBox="1"/>
              <p:nvPr/>
            </p:nvSpPr>
            <p:spPr>
              <a:xfrm>
                <a:off x="609599" y="2057400"/>
                <a:ext cx="21183601" cy="1744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í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−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E650553-CD0D-4E8D-B84B-7AB25EC9C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2057400"/>
                <a:ext cx="21183601" cy="1744388"/>
              </a:xfrm>
              <a:prstGeom prst="rect">
                <a:avLst/>
              </a:prstGeom>
              <a:blipFill>
                <a:blip r:embed="rId3"/>
                <a:stretch>
                  <a:fillRect l="-1122" t="-6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2CC2BF53-9960-4EBA-83F4-A0D8D5F7DA72}"/>
              </a:ext>
            </a:extLst>
          </p:cNvPr>
          <p:cNvSpPr/>
          <p:nvPr/>
        </p:nvSpPr>
        <p:spPr>
          <a:xfrm>
            <a:off x="609599" y="4343400"/>
            <a:ext cx="1291643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E55EC9FE-11EE-4E22-A34F-9A5F71816E5D}"/>
                  </a:ext>
                </a:extLst>
              </p:cNvPr>
              <p:cNvSpPr txBox="1"/>
              <p:nvPr/>
            </p:nvSpPr>
            <p:spPr>
              <a:xfrm>
                <a:off x="609598" y="5669280"/>
                <a:ext cx="23088601" cy="1096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E55EC9FE-11EE-4E22-A34F-9A5F71816E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8" y="5669280"/>
                <a:ext cx="23088601" cy="1096198"/>
              </a:xfrm>
              <a:prstGeom prst="rect">
                <a:avLst/>
              </a:prstGeom>
              <a:blipFill>
                <a:blip r:embed="rId4"/>
                <a:stretch>
                  <a:fillRect l="-1030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19D7FD4C-3677-409D-A423-71E2272E123F}"/>
                  </a:ext>
                </a:extLst>
              </p:cNvPr>
              <p:cNvSpPr txBox="1"/>
              <p:nvPr/>
            </p:nvSpPr>
            <p:spPr>
              <a:xfrm flipH="1">
                <a:off x="914398" y="7391400"/>
                <a:ext cx="12611631" cy="10281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−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u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19D7FD4C-3677-409D-A423-71E2272E1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14398" y="7391400"/>
                <a:ext cx="12611631" cy="1028102"/>
              </a:xfrm>
              <a:prstGeom prst="rect">
                <a:avLst/>
              </a:prstGeom>
              <a:blipFill>
                <a:blip r:embed="rId5"/>
                <a:stretch>
                  <a:fillRect l="-188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EBBAB679-FE72-44E8-839C-7CC148C0AFB2}"/>
                  </a:ext>
                </a:extLst>
              </p:cNvPr>
              <p:cNvSpPr txBox="1"/>
              <p:nvPr/>
            </p:nvSpPr>
            <p:spPr>
              <a:xfrm flipH="1">
                <a:off x="914398" y="8611988"/>
                <a:ext cx="18664520" cy="10322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func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u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EBBAB679-FE72-44E8-839C-7CC148C0AF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14398" y="8611988"/>
                <a:ext cx="18664520" cy="1032206"/>
              </a:xfrm>
              <a:prstGeom prst="rect">
                <a:avLst/>
              </a:prstGeom>
              <a:blipFill>
                <a:blip r:embed="rId6"/>
                <a:stretch>
                  <a:fillRect l="-1274" b="-1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0F55FC29-0A96-4E09-9748-545DD12A139C}"/>
                  </a:ext>
                </a:extLst>
              </p:cNvPr>
              <p:cNvSpPr txBox="1"/>
              <p:nvPr/>
            </p:nvSpPr>
            <p:spPr>
              <a:xfrm flipH="1">
                <a:off x="936809" y="10159983"/>
                <a:ext cx="19789590" cy="110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func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u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0F55FC29-0A96-4E09-9748-545DD12A1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36809" y="10159983"/>
                <a:ext cx="19789590" cy="1106585"/>
              </a:xfrm>
              <a:prstGeom prst="rect">
                <a:avLst/>
              </a:prstGeom>
              <a:blipFill>
                <a:blip r:embed="rId7"/>
                <a:stretch>
                  <a:fillRect l="-1232" b="-8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2013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2" grpId="0"/>
      <p:bldP spid="2" grpId="0"/>
      <p:bldP spid="3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52887" y="6156009"/>
            <a:ext cx="23220055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3285313"/>
            <a:chOff x="992187" y="2564544"/>
            <a:chExt cx="22353091" cy="299438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289192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320372" y="10636522"/>
                <a:ext cx="18253628" cy="1072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b="1" spc="-15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h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372" y="10636522"/>
                <a:ext cx="18253628" cy="10721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91745" y="3313774"/>
                <a:ext cx="16408236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giá trị lớn nhấ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giá trị nhỏ nhấ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745" y="3313774"/>
                <a:ext cx="16408236" cy="754053"/>
              </a:xfrm>
              <a:prstGeom prst="rect">
                <a:avLst/>
              </a:prstGeom>
              <a:blipFill>
                <a:blip r:embed="rId4"/>
                <a:stretch>
                  <a:fillRect l="-1449" t="-16260" r="-37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06927" y="429395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3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927" y="4293953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550040" y="429395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5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040" y="4293953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348275" y="429395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2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2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8275" y="4293953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378840" y="4305837"/>
                <a:ext cx="66703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2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8840" y="4305837"/>
                <a:ext cx="6670302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74029" y="7119370"/>
                <a:ext cx="1353361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≤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29" y="7119370"/>
                <a:ext cx="13533614" cy="754053"/>
              </a:xfrm>
              <a:prstGeom prst="rect">
                <a:avLst/>
              </a:prstGeom>
              <a:blipFill>
                <a:blip r:embed="rId9"/>
                <a:stretch>
                  <a:fillRect l="-1757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380042" y="9700776"/>
                <a:ext cx="19727357" cy="970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vi-VN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5 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h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042" y="9700776"/>
                <a:ext cx="19727357" cy="970074"/>
              </a:xfrm>
              <a:prstGeom prst="rect">
                <a:avLst/>
              </a:prstGeom>
              <a:blipFill>
                <a:blip r:embed="rId10"/>
                <a:stretch>
                  <a:fillRect t="-13208" b="-19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657777" y="422942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038D60C-D8C6-43A1-8380-F6EACA0E288A}"/>
                  </a:ext>
                </a:extLst>
              </p:cNvPr>
              <p:cNvSpPr/>
              <p:nvPr/>
            </p:nvSpPr>
            <p:spPr>
              <a:xfrm>
                <a:off x="1470843" y="7896754"/>
                <a:ext cx="106608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−5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038D60C-D8C6-43A1-8380-F6EACA0E2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7896754"/>
                <a:ext cx="10660860" cy="830997"/>
              </a:xfrm>
              <a:prstGeom prst="rect">
                <a:avLst/>
              </a:prstGeom>
              <a:blipFill>
                <a:blip r:embed="rId11"/>
                <a:stretch>
                  <a:fillRect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11386B73-22BE-4ADA-9B9B-90DBD6587076}"/>
                  </a:ext>
                </a:extLst>
              </p:cNvPr>
              <p:cNvSpPr/>
              <p:nvPr/>
            </p:nvSpPr>
            <p:spPr>
              <a:xfrm>
                <a:off x="1531140" y="8798765"/>
                <a:ext cx="106608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−5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11386B73-22BE-4ADA-9B9B-90DBD65870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140" y="8798765"/>
                <a:ext cx="10660860" cy="830997"/>
              </a:xfrm>
              <a:prstGeom prst="rect">
                <a:avLst/>
              </a:prstGeom>
              <a:blipFill>
                <a:blip r:embed="rId12"/>
                <a:stretch>
                  <a:fillRect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5E8D6DC-D86D-4AF5-A5B0-29666DBC601B}"/>
                  </a:ext>
                </a:extLst>
              </p:cNvPr>
              <p:cNvSpPr/>
              <p:nvPr/>
            </p:nvSpPr>
            <p:spPr>
              <a:xfrm>
                <a:off x="6861570" y="7162800"/>
                <a:ext cx="1066086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⇒−3≤3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≤3</m:t>
                      </m:r>
                      <m:r>
                        <m:rPr>
                          <m:nor/>
                        </m:rPr>
                        <a:rPr lang="en-US" i="1" dirty="0"/>
                        <m:t>.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5E8D6DC-D86D-4AF5-A5B0-29666DBC60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570" y="7162800"/>
                <a:ext cx="10660860" cy="7540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8BB3EF0-DD99-4746-8747-DE825169E609}"/>
                  </a:ext>
                </a:extLst>
              </p:cNvPr>
              <p:cNvSpPr/>
              <p:nvPr/>
            </p:nvSpPr>
            <p:spPr>
              <a:xfrm>
                <a:off x="1446640" y="1173770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8BB3EF0-DD99-4746-8747-DE825169E6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640" y="11737709"/>
                <a:ext cx="2500565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894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77" grpId="0"/>
      <p:bldP spid="49" grpId="0" animBg="1"/>
      <p:bldP spid="57" grpId="0"/>
      <p:bldP spid="58" grpId="0"/>
      <p:bldP spid="76" grpId="0"/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84629" y="5942883"/>
            <a:ext cx="23132675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25362" y="2362538"/>
            <a:ext cx="23391942" cy="3054867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4539" y="1128442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539" y="1128442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111376" y="3307416"/>
                <a:ext cx="16282407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+4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tất cả bao nhiêu giá trị nguyên?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376" y="3307416"/>
                <a:ext cx="16282407" cy="754053"/>
              </a:xfrm>
              <a:prstGeom prst="rect">
                <a:avLst/>
              </a:prstGeom>
              <a:blipFill>
                <a:blip r:embed="rId4"/>
                <a:stretch>
                  <a:fillRect l="-1460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05338" y="4284572"/>
                <a:ext cx="35245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338" y="4284572"/>
                <a:ext cx="3524566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886357" y="4247737"/>
                <a:ext cx="67324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357" y="4247737"/>
                <a:ext cx="6732444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717356" y="4288868"/>
                <a:ext cx="55400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7356" y="4288868"/>
                <a:ext cx="554008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607769" y="4320513"/>
                <a:ext cx="5996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7769" y="4320513"/>
                <a:ext cx="599696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407759" y="7052258"/>
                <a:ext cx="17946667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+4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+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759" y="7052258"/>
                <a:ext cx="17946667" cy="754053"/>
              </a:xfrm>
              <a:prstGeom prst="rect">
                <a:avLst/>
              </a:prstGeom>
              <a:blipFill>
                <a:blip r:embed="rId9"/>
                <a:stretch>
                  <a:fillRect l="-1359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1477770" y="8187337"/>
                <a:ext cx="1630680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≤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−2≤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⇒3≤5+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7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770" y="8187337"/>
                <a:ext cx="16306800" cy="754053"/>
              </a:xfrm>
              <a:prstGeom prst="rect">
                <a:avLst/>
              </a:prstGeom>
              <a:blipFill>
                <a:blip r:embed="rId10"/>
                <a:stretch>
                  <a:fillRect l="-1458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5385904" y="4329028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2743177-519B-447D-BD70-E570241D8E8D}"/>
                  </a:ext>
                </a:extLst>
              </p:cNvPr>
              <p:cNvSpPr/>
              <p:nvPr/>
            </p:nvSpPr>
            <p:spPr>
              <a:xfrm>
                <a:off x="1477770" y="9275079"/>
                <a:ext cx="1043940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7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,4,5,6,7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2743177-519B-447D-BD70-E570241D8E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770" y="9275079"/>
                <a:ext cx="10439400" cy="754053"/>
              </a:xfrm>
              <a:prstGeom prst="rect">
                <a:avLst/>
              </a:prstGeom>
              <a:blipFill>
                <a:blip r:embed="rId11"/>
                <a:stretch>
                  <a:fillRect l="-2277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B960FE0-8EC2-4460-9B4E-BE82D89E3C61}"/>
                  </a:ext>
                </a:extLst>
              </p:cNvPr>
              <p:cNvSpPr/>
              <p:nvPr/>
            </p:nvSpPr>
            <p:spPr>
              <a:xfrm>
                <a:off x="1542264" y="10295791"/>
                <a:ext cx="8960029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B960FE0-8EC2-4460-9B4E-BE82D89E3C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64" y="10295791"/>
                <a:ext cx="8960029" cy="754053"/>
              </a:xfrm>
              <a:prstGeom prst="rect">
                <a:avLst/>
              </a:prstGeom>
              <a:blipFill>
                <a:blip r:embed="rId12"/>
                <a:stretch>
                  <a:fillRect l="-2721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87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51" grpId="0"/>
      <p:bldP spid="57" grpId="0" animBg="1"/>
      <p:bldP spid="58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87927" y="6430047"/>
            <a:ext cx="23276043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3673469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-167520" y="11908456"/>
                <a:ext cx="9649074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fr-FR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fr-FR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fr-FR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en-US" sz="4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7520" y="11908456"/>
                <a:ext cx="9649074" cy="917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55827" y="3292389"/>
                <a:ext cx="19137173" cy="1729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giá trị lớn nhất và giá trị nhỏ nhất của hàm 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3292389"/>
                <a:ext cx="19137173" cy="1729320"/>
              </a:xfrm>
              <a:prstGeom prst="rect">
                <a:avLst/>
              </a:prstGeom>
              <a:blipFill>
                <a:blip r:embed="rId4"/>
                <a:stretch>
                  <a:fillRect l="-1242" t="-7042" r="-1306" b="-17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32451" y="5087586"/>
                <a:ext cx="35245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451" y="5087586"/>
                <a:ext cx="3524566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014871" y="5065752"/>
                <a:ext cx="6732444" cy="874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871" y="5065752"/>
                <a:ext cx="6732444" cy="874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935579" y="5062840"/>
                <a:ext cx="55400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5579" y="5062840"/>
                <a:ext cx="554008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741339" y="5041006"/>
                <a:ext cx="5996967" cy="874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1339" y="5041006"/>
                <a:ext cx="5996967" cy="874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47007" y="7162800"/>
                <a:ext cx="18870184" cy="108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​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007" y="7162800"/>
                <a:ext cx="18870184" cy="1082669"/>
              </a:xfrm>
              <a:prstGeom prst="rect">
                <a:avLst/>
              </a:prstGeom>
              <a:blipFill>
                <a:blip r:embed="rId9"/>
                <a:stretch>
                  <a:fillRect l="-1292" b="-1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1470843" y="8206964"/>
                <a:ext cx="17145931" cy="108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≤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1⇒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8206964"/>
                <a:ext cx="17145931" cy="1082669"/>
              </a:xfrm>
              <a:prstGeom prst="rect">
                <a:avLst/>
              </a:prstGeom>
              <a:blipFill>
                <a:blip r:embed="rId10"/>
                <a:stretch>
                  <a:fillRect l="-1386" b="-1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7521823" y="509276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2743177-519B-447D-BD70-E570241D8E8D}"/>
                  </a:ext>
                </a:extLst>
              </p:cNvPr>
              <p:cNvSpPr/>
              <p:nvPr/>
            </p:nvSpPr>
            <p:spPr>
              <a:xfrm>
                <a:off x="1556789" y="9375057"/>
                <a:ext cx="20293808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h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1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2743177-519B-447D-BD70-E570241D8E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789" y="9375057"/>
                <a:ext cx="20293808" cy="12167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B960FE0-8EC2-4460-9B4E-BE82D89E3C61}"/>
                  </a:ext>
                </a:extLst>
              </p:cNvPr>
              <p:cNvSpPr/>
              <p:nvPr/>
            </p:nvSpPr>
            <p:spPr>
              <a:xfrm>
                <a:off x="1434317" y="10556002"/>
                <a:ext cx="16828440" cy="133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h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−1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B960FE0-8EC2-4460-9B4E-BE82D89E3C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317" y="10556002"/>
                <a:ext cx="16828440" cy="13311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54C47E-FE1F-47DE-9D94-75C7D87A3036}"/>
                  </a:ext>
                </a:extLst>
              </p:cNvPr>
              <p:cNvSpPr/>
              <p:nvPr/>
            </p:nvSpPr>
            <p:spPr>
              <a:xfrm>
                <a:off x="8726682" y="11951897"/>
                <a:ext cx="262924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54C47E-FE1F-47DE-9D94-75C7D87A30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6682" y="11951897"/>
                <a:ext cx="2629241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53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51" grpId="0"/>
      <p:bldP spid="57" grpId="0" animBg="1"/>
      <p:bldP spid="58" grpId="0"/>
      <p:bldP spid="76" grpId="0"/>
      <p:bldP spid="5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974</TotalTime>
  <Words>1621</Words>
  <Application>Microsoft Office PowerPoint</Application>
  <PresentationFormat>Tùy chỉnh</PresentationFormat>
  <Paragraphs>157</Paragraphs>
  <Slides>12</Slides>
  <Notes>1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 Math</vt:lpstr>
      <vt:lpstr>Chu Van An</vt:lpstr>
      <vt:lpstr>Tahoma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ao Thi,Loan</cp:lastModifiedBy>
  <cp:revision>483</cp:revision>
  <dcterms:created xsi:type="dcterms:W3CDTF">2013-08-31T11:42:51Z</dcterms:created>
  <dcterms:modified xsi:type="dcterms:W3CDTF">2021-09-05T07:12:42Z</dcterms:modified>
</cp:coreProperties>
</file>